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72637D">
        <w:rPr>
          <w:b/>
        </w:rPr>
        <w:t xml:space="preserve"> Homework 4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2E47BF" w:rsidRDefault="005B1553" w:rsidP="00166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5B1553" w:rsidRDefault="005B1553"/>
    <w:p w:rsidR="0072637D" w:rsidRDefault="0072637D" w:rsidP="00093656">
      <w:pPr>
        <w:pStyle w:val="ListParagraph"/>
        <w:numPr>
          <w:ilvl w:val="0"/>
          <w:numId w:val="6"/>
        </w:numPr>
      </w:pPr>
      <w:r>
        <w:t xml:space="preserve">Fill in the anti-derivative of each function.  </w:t>
      </w:r>
      <w:r w:rsidRPr="003A6C8D">
        <w:rPr>
          <w:bdr w:val="single" w:sz="4" w:space="0" w:color="auto"/>
        </w:rPr>
        <w:t xml:space="preserve"> Don't forget the +C !</w:t>
      </w:r>
    </w:p>
    <w:p w:rsidR="0072637D" w:rsidRDefault="0072637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2637D" w:rsidRPr="00093656" w:rsidTr="0072637D">
        <w:tc>
          <w:tcPr>
            <w:tcW w:w="5395" w:type="dxa"/>
          </w:tcPr>
          <w:p w:rsidR="0072637D" w:rsidRPr="00093656" w:rsidRDefault="0072637D">
            <w:pPr>
              <w:rPr>
                <w:b/>
              </w:rPr>
            </w:pPr>
            <w:r w:rsidRPr="00093656">
              <w:rPr>
                <w:b/>
              </w:rPr>
              <w:t>Function</w:t>
            </w:r>
          </w:p>
        </w:tc>
        <w:tc>
          <w:tcPr>
            <w:tcW w:w="5395" w:type="dxa"/>
          </w:tcPr>
          <w:p w:rsidR="0072637D" w:rsidRPr="00093656" w:rsidRDefault="0072637D">
            <w:pPr>
              <w:rPr>
                <w:b/>
              </w:rPr>
            </w:pPr>
            <w:r w:rsidRPr="00093656">
              <w:rPr>
                <w:b/>
              </w:rPr>
              <w:t>Anti-Derivative</w:t>
            </w:r>
          </w:p>
        </w:tc>
      </w:tr>
      <w:tr w:rsidR="0072637D" w:rsidTr="00093656">
        <w:trPr>
          <w:trHeight w:val="576"/>
        </w:trPr>
        <w:tc>
          <w:tcPr>
            <w:tcW w:w="5395" w:type="dxa"/>
          </w:tcPr>
          <w:p w:rsidR="00093656" w:rsidRDefault="00A066F1">
            <w:r>
              <w:t xml:space="preserve">example:   </w:t>
            </w:r>
          </w:p>
          <w:p w:rsidR="0072637D" w:rsidRDefault="00093656">
            <w:r>
              <w:t xml:space="preserve">     </w:t>
            </w:r>
            <w:r w:rsidR="00A066F1" w:rsidRPr="00A066F1">
              <w:rPr>
                <w:position w:val="-10"/>
              </w:rPr>
              <w:object w:dxaOrig="1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18pt" o:ole="">
                  <v:imagedata r:id="rId5" o:title=""/>
                </v:shape>
                <o:OLEObject Type="Embed" ProgID="Equation.DSMT4" ShapeID="_x0000_i1025" DrawAspect="Content" ObjectID="_1609071515" r:id="rId6"/>
              </w:object>
            </w:r>
          </w:p>
        </w:tc>
        <w:tc>
          <w:tcPr>
            <w:tcW w:w="5395" w:type="dxa"/>
          </w:tcPr>
          <w:p w:rsidR="00093656" w:rsidRDefault="00A066F1">
            <w:r>
              <w:t xml:space="preserve">answer:   </w:t>
            </w:r>
          </w:p>
          <w:p w:rsidR="0072637D" w:rsidRDefault="00093656">
            <w:r>
              <w:t xml:space="preserve">     </w:t>
            </w:r>
            <w:r w:rsidR="00A066F1" w:rsidRPr="00A066F1">
              <w:rPr>
                <w:position w:val="-24"/>
              </w:rPr>
              <w:object w:dxaOrig="2140" w:dyaOrig="660">
                <v:shape id="_x0000_i1026" type="#_x0000_t75" style="width:107.25pt;height:33pt" o:ole="">
                  <v:imagedata r:id="rId7" o:title=""/>
                </v:shape>
                <o:OLEObject Type="Embed" ProgID="Equation.DSMT4" ShapeID="_x0000_i1026" DrawAspect="Content" ObjectID="_1609071516" r:id="rId8"/>
              </w:object>
            </w:r>
          </w:p>
        </w:tc>
      </w:tr>
      <w:tr w:rsidR="0072637D" w:rsidTr="00093656">
        <w:trPr>
          <w:trHeight w:val="576"/>
        </w:trPr>
        <w:tc>
          <w:tcPr>
            <w:tcW w:w="5395" w:type="dxa"/>
          </w:tcPr>
          <w:p w:rsidR="0072637D" w:rsidRDefault="00093656">
            <w:r>
              <w:t xml:space="preserve">     </w:t>
            </w:r>
            <w:r w:rsidR="00A066F1" w:rsidRPr="00A066F1">
              <w:rPr>
                <w:position w:val="-10"/>
              </w:rPr>
              <w:object w:dxaOrig="960" w:dyaOrig="360">
                <v:shape id="_x0000_i1027" type="#_x0000_t75" style="width:48pt;height:18pt" o:ole="">
                  <v:imagedata r:id="rId9" o:title=""/>
                </v:shape>
                <o:OLEObject Type="Embed" ProgID="Equation.DSMT4" ShapeID="_x0000_i1027" DrawAspect="Content" ObjectID="_1609071517" r:id="rId10"/>
              </w:object>
            </w:r>
          </w:p>
        </w:tc>
        <w:tc>
          <w:tcPr>
            <w:tcW w:w="5395" w:type="dxa"/>
          </w:tcPr>
          <w:p w:rsidR="0072637D" w:rsidRDefault="0072637D"/>
        </w:tc>
      </w:tr>
      <w:tr w:rsidR="0072637D" w:rsidTr="00093656">
        <w:trPr>
          <w:trHeight w:val="576"/>
        </w:trPr>
        <w:tc>
          <w:tcPr>
            <w:tcW w:w="5395" w:type="dxa"/>
          </w:tcPr>
          <w:p w:rsidR="0072637D" w:rsidRDefault="00093656">
            <w:r>
              <w:t xml:space="preserve">     </w:t>
            </w:r>
            <w:r w:rsidR="00A066F1" w:rsidRPr="00A066F1">
              <w:rPr>
                <w:position w:val="-10"/>
              </w:rPr>
              <w:object w:dxaOrig="1340" w:dyaOrig="320">
                <v:shape id="_x0000_i1028" type="#_x0000_t75" style="width:67.5pt;height:16.5pt" o:ole="">
                  <v:imagedata r:id="rId11" o:title=""/>
                </v:shape>
                <o:OLEObject Type="Embed" ProgID="Equation.DSMT4" ShapeID="_x0000_i1028" DrawAspect="Content" ObjectID="_1609071518" r:id="rId12"/>
              </w:object>
            </w:r>
          </w:p>
        </w:tc>
        <w:tc>
          <w:tcPr>
            <w:tcW w:w="5395" w:type="dxa"/>
          </w:tcPr>
          <w:p w:rsidR="0072637D" w:rsidRDefault="0072637D"/>
        </w:tc>
      </w:tr>
      <w:tr w:rsidR="0072637D" w:rsidTr="00093656">
        <w:trPr>
          <w:trHeight w:val="576"/>
        </w:trPr>
        <w:tc>
          <w:tcPr>
            <w:tcW w:w="5395" w:type="dxa"/>
          </w:tcPr>
          <w:p w:rsidR="0072637D" w:rsidRDefault="00093656">
            <w:r>
              <w:t xml:space="preserve">     </w:t>
            </w:r>
            <w:r w:rsidR="00A066F1" w:rsidRPr="00A066F1">
              <w:rPr>
                <w:position w:val="-10"/>
              </w:rPr>
              <w:object w:dxaOrig="1420" w:dyaOrig="320">
                <v:shape id="_x0000_i1029" type="#_x0000_t75" style="width:71.25pt;height:16.5pt" o:ole="">
                  <v:imagedata r:id="rId13" o:title=""/>
                </v:shape>
                <o:OLEObject Type="Embed" ProgID="Equation.DSMT4" ShapeID="_x0000_i1029" DrawAspect="Content" ObjectID="_1609071519" r:id="rId14"/>
              </w:object>
            </w:r>
          </w:p>
        </w:tc>
        <w:tc>
          <w:tcPr>
            <w:tcW w:w="5395" w:type="dxa"/>
          </w:tcPr>
          <w:p w:rsidR="0072637D" w:rsidRDefault="0072637D"/>
        </w:tc>
      </w:tr>
      <w:tr w:rsidR="0072637D" w:rsidTr="00093656">
        <w:trPr>
          <w:trHeight w:val="576"/>
        </w:trPr>
        <w:tc>
          <w:tcPr>
            <w:tcW w:w="5395" w:type="dxa"/>
          </w:tcPr>
          <w:p w:rsidR="0072637D" w:rsidRDefault="00093656">
            <w:r>
              <w:t xml:space="preserve">     </w:t>
            </w:r>
            <w:r w:rsidR="00A066F1" w:rsidRPr="00A066F1">
              <w:rPr>
                <w:position w:val="-10"/>
              </w:rPr>
              <w:object w:dxaOrig="960" w:dyaOrig="360">
                <v:shape id="_x0000_i1030" type="#_x0000_t75" style="width:48pt;height:18pt" o:ole="">
                  <v:imagedata r:id="rId15" o:title=""/>
                </v:shape>
                <o:OLEObject Type="Embed" ProgID="Equation.DSMT4" ShapeID="_x0000_i1030" DrawAspect="Content" ObjectID="_1609071520" r:id="rId16"/>
              </w:object>
            </w:r>
          </w:p>
        </w:tc>
        <w:tc>
          <w:tcPr>
            <w:tcW w:w="5395" w:type="dxa"/>
          </w:tcPr>
          <w:p w:rsidR="0072637D" w:rsidRDefault="0072637D"/>
        </w:tc>
      </w:tr>
    </w:tbl>
    <w:p w:rsidR="00093656" w:rsidRDefault="00093656"/>
    <w:p w:rsidR="00D57FC3" w:rsidRDefault="00093656" w:rsidP="00093656">
      <w:r>
        <w:t>Showing your work neatly, completely, an</w:t>
      </w:r>
      <w:r w:rsidR="003A6C8D">
        <w:t xml:space="preserve">d correctly, find each integral.   </w:t>
      </w:r>
    </w:p>
    <w:p w:rsidR="00093656" w:rsidRDefault="00D57FC3" w:rsidP="00093656">
      <w:r>
        <w:tab/>
      </w:r>
      <w:r w:rsidR="003A6C8D">
        <w:t>Notice that you should write each step going DOWN the page.</w:t>
      </w:r>
    </w:p>
    <w:p w:rsidR="00093656" w:rsidRDefault="00DB7FCC" w:rsidP="00093656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3E960D" wp14:editId="3B0F4E3C">
                <wp:simplePos x="0" y="0"/>
                <wp:positionH relativeFrom="column">
                  <wp:posOffset>4914900</wp:posOffset>
                </wp:positionH>
                <wp:positionV relativeFrom="paragraph">
                  <wp:posOffset>193675</wp:posOffset>
                </wp:positionV>
                <wp:extent cx="0" cy="502920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029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AAF048" id="Straight Connector 2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7pt,15.25pt" to="387pt,4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47925</wp:posOffset>
                </wp:positionH>
                <wp:positionV relativeFrom="paragraph">
                  <wp:posOffset>136525</wp:posOffset>
                </wp:positionV>
                <wp:extent cx="0" cy="502920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029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B66574" id="Straight Connector 1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2.75pt,10.75pt" to="192.75pt,40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" strokecolor="black [3040]"/>
            </w:pict>
          </mc:Fallback>
        </mc:AlternateContent>
      </w:r>
    </w:p>
    <w:p w:rsidR="00A56E9A" w:rsidRDefault="00A56E9A" w:rsidP="00093656">
      <w:pPr>
        <w:pStyle w:val="ListParagraph"/>
        <w:numPr>
          <w:ilvl w:val="0"/>
          <w:numId w:val="6"/>
        </w:numPr>
        <w:sectPr w:rsidR="00A56E9A" w:rsidSect="00AB06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93656" w:rsidRDefault="00093656" w:rsidP="00093656">
      <w:pPr>
        <w:pStyle w:val="ListParagraph"/>
        <w:numPr>
          <w:ilvl w:val="0"/>
          <w:numId w:val="6"/>
        </w:numPr>
      </w:pPr>
      <w:r w:rsidRPr="00093656">
        <w:rPr>
          <w:position w:val="-32"/>
        </w:rPr>
        <w:object w:dxaOrig="1480" w:dyaOrig="760">
          <v:shape id="_x0000_i1031" type="#_x0000_t75" style="width:74.25pt;height:38.25pt" o:ole="">
            <v:imagedata r:id="rId17" o:title=""/>
          </v:shape>
          <o:OLEObject Type="Embed" ProgID="Equation.DSMT4" ShapeID="_x0000_i1031" DrawAspect="Content" ObjectID="_1609071521" r:id="rId18"/>
        </w:object>
      </w:r>
    </w:p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A56E9A" w:rsidP="00093656">
      <w:pPr>
        <w:pStyle w:val="ListParagraph"/>
        <w:numPr>
          <w:ilvl w:val="0"/>
          <w:numId w:val="6"/>
        </w:numPr>
      </w:pPr>
      <w:r>
        <w:br w:type="column"/>
      </w:r>
      <w:r w:rsidR="00093656" w:rsidRPr="00093656">
        <w:rPr>
          <w:position w:val="-30"/>
        </w:rPr>
        <w:object w:dxaOrig="840" w:dyaOrig="740">
          <v:shape id="_x0000_i1032" type="#_x0000_t75" style="width:42pt;height:36.75pt" o:ole="">
            <v:imagedata r:id="rId19" o:title=""/>
          </v:shape>
          <o:OLEObject Type="Embed" ProgID="Equation.DSMT4" ShapeID="_x0000_i1032" DrawAspect="Content" ObjectID="_1609071522" r:id="rId20"/>
        </w:object>
      </w:r>
    </w:p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>
      <w:bookmarkStart w:id="0" w:name="_GoBack"/>
      <w:bookmarkEnd w:id="0"/>
    </w:p>
    <w:p w:rsidR="00093656" w:rsidRDefault="00A56E9A" w:rsidP="00093656">
      <w:pPr>
        <w:pStyle w:val="ListParagraph"/>
        <w:numPr>
          <w:ilvl w:val="0"/>
          <w:numId w:val="6"/>
        </w:numPr>
      </w:pPr>
      <w:r>
        <w:br w:type="column"/>
      </w:r>
      <w:r w:rsidR="00093656" w:rsidRPr="00093656">
        <w:rPr>
          <w:position w:val="-32"/>
        </w:rPr>
        <w:object w:dxaOrig="1160" w:dyaOrig="760">
          <v:shape id="_x0000_i1033" type="#_x0000_t75" style="width:57.75pt;height:38.25pt" o:ole="">
            <v:imagedata r:id="rId21" o:title=""/>
          </v:shape>
          <o:OLEObject Type="Embed" ProgID="Equation.DSMT4" ShapeID="_x0000_i1033" DrawAspect="Content" ObjectID="_1609071523" r:id="rId22"/>
        </w:object>
      </w:r>
    </w:p>
    <w:p w:rsidR="00093656" w:rsidRDefault="00093656"/>
    <w:p w:rsidR="00A56E9A" w:rsidRDefault="00A56E9A">
      <w:pPr>
        <w:sectPr w:rsidR="00A56E9A" w:rsidSect="00A56E9A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093656" w:rsidRDefault="00093656"/>
    <w:sectPr w:rsidR="00093656" w:rsidSect="00A56E9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4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5427F8"/>
    <w:multiLevelType w:val="hybridMultilevel"/>
    <w:tmpl w:val="7B3C4012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93656"/>
    <w:rsid w:val="000966CE"/>
    <w:rsid w:val="00145D4D"/>
    <w:rsid w:val="001661A4"/>
    <w:rsid w:val="002E1D7E"/>
    <w:rsid w:val="002E1E03"/>
    <w:rsid w:val="002E47BF"/>
    <w:rsid w:val="00346C77"/>
    <w:rsid w:val="0036343C"/>
    <w:rsid w:val="003A6C8D"/>
    <w:rsid w:val="003D1D3D"/>
    <w:rsid w:val="004673B2"/>
    <w:rsid w:val="0058505F"/>
    <w:rsid w:val="005A145E"/>
    <w:rsid w:val="005B1553"/>
    <w:rsid w:val="0064260F"/>
    <w:rsid w:val="0064285E"/>
    <w:rsid w:val="0072637D"/>
    <w:rsid w:val="00767C72"/>
    <w:rsid w:val="0087160C"/>
    <w:rsid w:val="00911F17"/>
    <w:rsid w:val="00955451"/>
    <w:rsid w:val="00A066F1"/>
    <w:rsid w:val="00A56E9A"/>
    <w:rsid w:val="00AA5E09"/>
    <w:rsid w:val="00AB06D8"/>
    <w:rsid w:val="00B33FE2"/>
    <w:rsid w:val="00B80F38"/>
    <w:rsid w:val="00C37943"/>
    <w:rsid w:val="00D57FC3"/>
    <w:rsid w:val="00DA60D8"/>
    <w:rsid w:val="00DB7FCC"/>
    <w:rsid w:val="00E70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47EC57CB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7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7</cp:revision>
  <cp:lastPrinted>2018-01-10T01:13:00Z</cp:lastPrinted>
  <dcterms:created xsi:type="dcterms:W3CDTF">2019-01-15T23:28:00Z</dcterms:created>
  <dcterms:modified xsi:type="dcterms:W3CDTF">2019-01-15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